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E250B" w:rsidRDefault="007F7AFD" w:rsidP="007F7AFD">
      <w:pPr>
        <w:jc w:val="left"/>
      </w:pPr>
      <w:r>
        <w:t>Pre-calculu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</w:t>
      </w:r>
      <w:r>
        <w:tab/>
      </w:r>
    </w:p>
    <w:p w:rsidR="007F7AFD" w:rsidRDefault="00223F84" w:rsidP="007F7AFD">
      <w:pPr>
        <w:jc w:val="left"/>
      </w:pPr>
      <w:r>
        <w:t>Review</w:t>
      </w:r>
      <w:r w:rsidR="007F7AFD">
        <w:t xml:space="preserve"> – Vectors</w:t>
      </w: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  <w:r>
        <w:t xml:space="preserve">1.  Find the magnitude and direction angle of </w:t>
      </w:r>
      <w:r>
        <w:rPr>
          <w:b/>
        </w:rPr>
        <w:t>v</w:t>
      </w:r>
      <w:r w:rsidR="00BA3832">
        <w:t xml:space="preserve"> = 5i – 9</w:t>
      </w:r>
      <w:r>
        <w:t>j</w:t>
      </w: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  <w:r>
        <w:t xml:space="preserve">2.  If </w:t>
      </w:r>
      <w:r>
        <w:rPr>
          <w:b/>
        </w:rPr>
        <w:t>u</w:t>
      </w:r>
      <w:r w:rsidR="00D05B08">
        <w:t xml:space="preserve"> has an initial point of (-</w:t>
      </w:r>
      <w:proofErr w:type="gramStart"/>
      <w:r w:rsidR="00D05B08">
        <w:t>7,-</w:t>
      </w:r>
      <w:proofErr w:type="gramEnd"/>
      <w:r w:rsidR="00D05B08">
        <w:t>6) and a terminal point of (4,12</w:t>
      </w:r>
      <w:r>
        <w:t>), write the vector in component form AND linear combination form.</w:t>
      </w: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  <w:r>
        <w:t>3.  Find 5</w:t>
      </w:r>
      <w:r>
        <w:rPr>
          <w:b/>
        </w:rPr>
        <w:t>u</w:t>
      </w:r>
      <w:r>
        <w:t xml:space="preserve"> – 2</w:t>
      </w:r>
      <w:r>
        <w:rPr>
          <w:b/>
        </w:rPr>
        <w:t>v</w:t>
      </w:r>
      <w:r>
        <w:t xml:space="preserve"> if </w:t>
      </w:r>
      <w:r>
        <w:rPr>
          <w:b/>
        </w:rPr>
        <w:t xml:space="preserve">u </w:t>
      </w:r>
      <w:r w:rsidR="00EC6141">
        <w:t>= &lt;10,8</w:t>
      </w:r>
      <w:r>
        <w:t xml:space="preserve">&gt; and </w:t>
      </w:r>
      <w:r>
        <w:rPr>
          <w:b/>
        </w:rPr>
        <w:t xml:space="preserve">v = </w:t>
      </w:r>
      <w:r w:rsidR="00EC6141">
        <w:t>&lt;3, -4</w:t>
      </w:r>
      <w:r>
        <w:t>&gt;</w:t>
      </w: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67340F" w:rsidP="007F7AFD">
      <w:pPr>
        <w:jc w:val="left"/>
      </w:pPr>
      <w:r>
        <w:t>4</w:t>
      </w:r>
      <w:r w:rsidR="007F7AFD">
        <w:t>.  Write a vector in comp</w:t>
      </w:r>
      <w:r w:rsidR="00716DF3">
        <w:t>onent form whose magnitude is 52 and direction angle is 216</w:t>
      </w:r>
      <w:r w:rsidR="007F7AFD">
        <w:rPr>
          <w:vertAlign w:val="superscript"/>
        </w:rPr>
        <w:t>o</w:t>
      </w: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67340F" w:rsidP="007F7AFD">
      <w:pPr>
        <w:jc w:val="left"/>
      </w:pPr>
      <w:r>
        <w:t>5</w:t>
      </w:r>
      <w:r w:rsidR="007F7AFD">
        <w:t xml:space="preserve">.  Find the dot product given </w:t>
      </w:r>
      <w:r w:rsidR="007F7AFD">
        <w:rPr>
          <w:b/>
        </w:rPr>
        <w:t xml:space="preserve">u = </w:t>
      </w:r>
      <w:r w:rsidR="005D0D37">
        <w:t>&lt;-22, 14</w:t>
      </w:r>
      <w:r w:rsidR="007F7AFD">
        <w:t xml:space="preserve">&gt; and </w:t>
      </w:r>
      <w:r w:rsidR="007F7AFD">
        <w:rPr>
          <w:b/>
        </w:rPr>
        <w:t>v</w:t>
      </w:r>
      <w:r w:rsidR="005D0D37">
        <w:t xml:space="preserve"> = &lt;20, -11</w:t>
      </w:r>
      <w:r w:rsidR="007F7AFD">
        <w:t>&gt;</w:t>
      </w: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67340F" w:rsidRDefault="0067340F" w:rsidP="007F7AFD">
      <w:pPr>
        <w:jc w:val="left"/>
      </w:pPr>
    </w:p>
    <w:p w:rsidR="007F7AFD" w:rsidRDefault="000D5CB8" w:rsidP="007F7AFD">
      <w:pPr>
        <w:jc w:val="left"/>
      </w:pPr>
      <w:r>
        <w:t>6</w:t>
      </w:r>
      <w:r w:rsidR="007F7AFD">
        <w:t xml:space="preserve">.  If </w:t>
      </w:r>
      <w:r w:rsidR="007F7AFD">
        <w:rPr>
          <w:b/>
        </w:rPr>
        <w:t>u</w:t>
      </w:r>
      <w:r w:rsidR="008B4072">
        <w:t xml:space="preserve"> = -</w:t>
      </w:r>
      <w:r w:rsidR="00694465">
        <w:t>2</w:t>
      </w:r>
      <w:r w:rsidR="007F7AFD">
        <w:t xml:space="preserve">i </w:t>
      </w:r>
      <w:r w:rsidR="00694465">
        <w:t>-6</w:t>
      </w:r>
      <w:r w:rsidR="007F7AFD">
        <w:t xml:space="preserve">j, </w:t>
      </w:r>
      <w:r w:rsidR="007F7AFD">
        <w:rPr>
          <w:b/>
        </w:rPr>
        <w:t xml:space="preserve">v = </w:t>
      </w:r>
      <w:r w:rsidR="00C44D62">
        <w:t>21i – 20</w:t>
      </w:r>
      <w:r w:rsidR="007F7AFD">
        <w:t xml:space="preserve">j, and </w:t>
      </w:r>
      <w:r w:rsidR="007F7AFD">
        <w:rPr>
          <w:b/>
        </w:rPr>
        <w:t>w</w:t>
      </w:r>
      <w:r w:rsidR="007F7AFD">
        <w:t xml:space="preserve"> = </w:t>
      </w:r>
      <w:r w:rsidR="00694465">
        <w:t>12i – 22</w:t>
      </w:r>
      <w:r w:rsidR="007F7AFD">
        <w:t>j, find the following</w:t>
      </w: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  <w:rPr>
          <w:b/>
        </w:rPr>
      </w:pPr>
      <w:r>
        <w:t xml:space="preserve">a.  </w:t>
      </w:r>
      <w:r>
        <w:rPr>
          <w:b/>
        </w:rPr>
        <w:t xml:space="preserve">v – </w:t>
      </w:r>
      <w:r>
        <w:t>2</w:t>
      </w:r>
      <w:r>
        <w:rPr>
          <w:b/>
        </w:rPr>
        <w:t>w</w:t>
      </w:r>
    </w:p>
    <w:p w:rsidR="007F7AFD" w:rsidRDefault="007F7AFD" w:rsidP="007F7AFD">
      <w:pPr>
        <w:jc w:val="left"/>
        <w:rPr>
          <w:b/>
        </w:rPr>
      </w:pPr>
    </w:p>
    <w:p w:rsidR="007F7AFD" w:rsidRDefault="007F7AFD" w:rsidP="007F7AFD">
      <w:pPr>
        <w:jc w:val="left"/>
        <w:rPr>
          <w:b/>
        </w:rPr>
      </w:pPr>
    </w:p>
    <w:p w:rsidR="007F7AFD" w:rsidRDefault="007F7AFD" w:rsidP="007F7AFD">
      <w:pPr>
        <w:jc w:val="left"/>
        <w:rPr>
          <w:b/>
        </w:rPr>
      </w:pPr>
    </w:p>
    <w:p w:rsidR="007F7AFD" w:rsidRDefault="007F7AFD" w:rsidP="007F7AFD">
      <w:pPr>
        <w:jc w:val="left"/>
      </w:pPr>
      <w:r>
        <w:t xml:space="preserve">b.  6 + </w:t>
      </w:r>
      <w:r w:rsidRPr="007F7AFD">
        <w:rPr>
          <w:position w:val="-16"/>
        </w:rPr>
        <w:object w:dxaOrig="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22pt" o:ole="">
            <v:imagedata r:id="rId4" o:title=""/>
          </v:shape>
          <o:OLEObject Type="Embed" ProgID="Equation.DSMT4" ShapeID="_x0000_i1025" DrawAspect="Content" ObjectID="_1637472328" r:id="rId5"/>
        </w:object>
      </w:r>
    </w:p>
    <w:p w:rsidR="005F6FF8" w:rsidRDefault="005F6FF8" w:rsidP="007F7AFD">
      <w:pPr>
        <w:jc w:val="left"/>
      </w:pPr>
    </w:p>
    <w:p w:rsidR="005F6FF8" w:rsidRDefault="005F6FF8" w:rsidP="007F7AFD">
      <w:pPr>
        <w:jc w:val="left"/>
      </w:pPr>
    </w:p>
    <w:p w:rsidR="005F6FF8" w:rsidRDefault="005F6FF8" w:rsidP="007F7AFD">
      <w:pPr>
        <w:jc w:val="left"/>
      </w:pPr>
      <w:r>
        <w:t xml:space="preserve">c.  </w:t>
      </w:r>
      <w:r w:rsidR="00977244" w:rsidRPr="005F6FF8">
        <w:rPr>
          <w:position w:val="-6"/>
        </w:rPr>
        <w:object w:dxaOrig="600" w:dyaOrig="240">
          <v:shape id="_x0000_i1026" type="#_x0000_t75" style="width:30pt;height:12.5pt" o:ole="">
            <v:imagedata r:id="rId6" o:title=""/>
          </v:shape>
          <o:OLEObject Type="Embed" ProgID="Equation.DSMT4" ShapeID="_x0000_i1026" DrawAspect="Content" ObjectID="_1637472329" r:id="rId7"/>
        </w:object>
      </w:r>
    </w:p>
    <w:p w:rsidR="00F95A06" w:rsidRDefault="00F95A06" w:rsidP="007F7AFD">
      <w:pPr>
        <w:jc w:val="left"/>
      </w:pPr>
    </w:p>
    <w:p w:rsidR="00F95A06" w:rsidRDefault="00F95A06" w:rsidP="007F7AFD">
      <w:pPr>
        <w:jc w:val="left"/>
      </w:pPr>
    </w:p>
    <w:p w:rsidR="00F95A06" w:rsidRDefault="00F95A06" w:rsidP="007F7AFD">
      <w:pPr>
        <w:jc w:val="left"/>
      </w:pPr>
      <w:r>
        <w:t xml:space="preserve">d.  Find the angle between vectors </w:t>
      </w:r>
      <w:r w:rsidRPr="00F95A06">
        <w:rPr>
          <w:b/>
        </w:rPr>
        <w:t>u</w:t>
      </w:r>
      <w:r>
        <w:t xml:space="preserve"> and </w:t>
      </w:r>
      <w:r w:rsidRPr="00F95A06">
        <w:rPr>
          <w:b/>
        </w:rPr>
        <w:t>v</w:t>
      </w:r>
    </w:p>
    <w:p w:rsidR="00F95A06" w:rsidRDefault="00F95A06" w:rsidP="007F7AFD">
      <w:pPr>
        <w:jc w:val="left"/>
      </w:pPr>
    </w:p>
    <w:p w:rsidR="005F6FF8" w:rsidRDefault="00F95A06" w:rsidP="007F7AFD">
      <w:pPr>
        <w:jc w:val="left"/>
      </w:pPr>
      <w:r>
        <w:lastRenderedPageBreak/>
        <w:t>7</w:t>
      </w:r>
      <w:bookmarkStart w:id="0" w:name="_GoBack"/>
      <w:bookmarkEnd w:id="0"/>
      <w:r w:rsidR="005F6FF8">
        <w:t>.  Determine if the following vectors are orthogonal, parallel, or neither.</w:t>
      </w:r>
    </w:p>
    <w:p w:rsidR="005F6FF8" w:rsidRDefault="005F6FF8" w:rsidP="007F7AFD">
      <w:pPr>
        <w:jc w:val="left"/>
      </w:pPr>
    </w:p>
    <w:p w:rsidR="005F6FF8" w:rsidRDefault="00887604" w:rsidP="007F7AFD">
      <w:pPr>
        <w:jc w:val="left"/>
      </w:pPr>
      <w:r>
        <w:t xml:space="preserve">a.  </w:t>
      </w:r>
      <w:r w:rsidR="002D5575" w:rsidRPr="00962200">
        <w:rPr>
          <w:position w:val="-34"/>
        </w:rPr>
        <w:object w:dxaOrig="920" w:dyaOrig="800">
          <v:shape id="_x0000_i1027" type="#_x0000_t75" style="width:46pt;height:40pt" o:ole="">
            <v:imagedata r:id="rId8" o:title=""/>
          </v:shape>
          <o:OLEObject Type="Embed" ProgID="Equation.DSMT4" ShapeID="_x0000_i1027" DrawAspect="Content" ObjectID="_1637472330" r:id="rId9"/>
        </w:object>
      </w:r>
    </w:p>
    <w:p w:rsidR="005F6FF8" w:rsidRDefault="005F6FF8" w:rsidP="007F7AFD">
      <w:pPr>
        <w:jc w:val="left"/>
      </w:pPr>
    </w:p>
    <w:p w:rsidR="005F6FF8" w:rsidRDefault="005F6FF8" w:rsidP="007F7AFD">
      <w:pPr>
        <w:jc w:val="left"/>
      </w:pPr>
    </w:p>
    <w:p w:rsidR="00DA3201" w:rsidRDefault="00DA3201" w:rsidP="007F7AFD">
      <w:pPr>
        <w:jc w:val="left"/>
      </w:pPr>
    </w:p>
    <w:p w:rsidR="005F6FF8" w:rsidRDefault="00887604" w:rsidP="007F7AFD">
      <w:pPr>
        <w:jc w:val="left"/>
      </w:pPr>
      <w:r>
        <w:t xml:space="preserve">b.  </w:t>
      </w:r>
      <w:r w:rsidR="002D5575" w:rsidRPr="0084101B">
        <w:rPr>
          <w:position w:val="-34"/>
        </w:rPr>
        <w:object w:dxaOrig="1440" w:dyaOrig="800">
          <v:shape id="_x0000_i1028" type="#_x0000_t75" style="width:71.5pt;height:40pt" o:ole="">
            <v:imagedata r:id="rId10" o:title=""/>
          </v:shape>
          <o:OLEObject Type="Embed" ProgID="Equation.DSMT4" ShapeID="_x0000_i1028" DrawAspect="Content" ObjectID="_1637472331" r:id="rId11"/>
        </w:object>
      </w:r>
    </w:p>
    <w:p w:rsidR="005F6FF8" w:rsidRDefault="005F6FF8" w:rsidP="007F7AFD">
      <w:pPr>
        <w:jc w:val="left"/>
      </w:pPr>
    </w:p>
    <w:p w:rsidR="005F6FF8" w:rsidRDefault="005F6FF8" w:rsidP="007F7AFD">
      <w:pPr>
        <w:jc w:val="left"/>
      </w:pPr>
    </w:p>
    <w:p w:rsidR="005F6FF8" w:rsidRDefault="005F6FF8" w:rsidP="007F7AFD">
      <w:pPr>
        <w:jc w:val="left"/>
      </w:pPr>
    </w:p>
    <w:p w:rsidR="005F6FF8" w:rsidRDefault="005F6FF8" w:rsidP="007F7AFD">
      <w:pPr>
        <w:jc w:val="left"/>
      </w:pPr>
    </w:p>
    <w:p w:rsidR="001A0B1B" w:rsidRDefault="00734E90" w:rsidP="007F7AFD">
      <w:pPr>
        <w:jc w:val="left"/>
      </w:pPr>
      <w:r>
        <w:t xml:space="preserve">c.  </w:t>
      </w:r>
      <w:r w:rsidR="002D5575" w:rsidRPr="00C23D5C">
        <w:rPr>
          <w:position w:val="-34"/>
        </w:rPr>
        <w:object w:dxaOrig="1160" w:dyaOrig="800">
          <v:shape id="_x0000_i1029" type="#_x0000_t75" style="width:58pt;height:40pt" o:ole="">
            <v:imagedata r:id="rId12" o:title=""/>
          </v:shape>
          <o:OLEObject Type="Embed" ProgID="Equation.DSMT4" ShapeID="_x0000_i1029" DrawAspect="Content" ObjectID="_1637472332" r:id="rId13"/>
        </w:object>
      </w:r>
    </w:p>
    <w:p w:rsidR="005429BC" w:rsidRDefault="005429BC" w:rsidP="007F7AFD">
      <w:pPr>
        <w:jc w:val="left"/>
      </w:pPr>
    </w:p>
    <w:p w:rsidR="005429BC" w:rsidRDefault="005429BC" w:rsidP="007F7AFD">
      <w:pPr>
        <w:jc w:val="left"/>
      </w:pPr>
    </w:p>
    <w:p w:rsidR="005429BC" w:rsidRDefault="005429BC" w:rsidP="007F7AFD">
      <w:pPr>
        <w:jc w:val="left"/>
      </w:pPr>
    </w:p>
    <w:p w:rsidR="005429BC" w:rsidRDefault="005429BC" w:rsidP="007F7AFD">
      <w:pPr>
        <w:jc w:val="left"/>
      </w:pPr>
    </w:p>
    <w:p w:rsidR="005F6FF8" w:rsidRDefault="005429BC" w:rsidP="007F7AFD">
      <w:pPr>
        <w:jc w:val="left"/>
      </w:pPr>
      <w:r>
        <w:t>8</w:t>
      </w:r>
      <w:r w:rsidR="005F6FF8">
        <w:t xml:space="preserve">.  </w:t>
      </w:r>
      <w:r w:rsidR="00BF75F2">
        <w:t>A Fr</w:t>
      </w:r>
      <w:r w:rsidR="00C65096">
        <w:t>isbee is thrown three times:  40 m at 210</w:t>
      </w:r>
      <w:r w:rsidR="00BF75F2">
        <w:rPr>
          <w:vertAlign w:val="superscript"/>
        </w:rPr>
        <w:t>o</w:t>
      </w:r>
      <w:r w:rsidR="00C65096">
        <w:t>, 60 meters at 10</w:t>
      </w:r>
      <w:r w:rsidR="0039177F">
        <w:t>5</w:t>
      </w:r>
      <w:r w:rsidR="00BF75F2">
        <w:rPr>
          <w:vertAlign w:val="superscript"/>
        </w:rPr>
        <w:t>o</w:t>
      </w:r>
      <w:r w:rsidR="00C65096">
        <w:t xml:space="preserve"> and then 50 m at 317</w:t>
      </w:r>
      <w:r w:rsidR="00BF75F2">
        <w:rPr>
          <w:vertAlign w:val="superscript"/>
        </w:rPr>
        <w:t>o</w:t>
      </w:r>
      <w:r w:rsidR="00BF75F2">
        <w:t>.  Determine the frisbee’s resultant displacement and angle.</w:t>
      </w:r>
    </w:p>
    <w:p w:rsidR="00BF75F2" w:rsidRDefault="00BF75F2" w:rsidP="007F7AFD">
      <w:pPr>
        <w:jc w:val="left"/>
      </w:pPr>
    </w:p>
    <w:p w:rsidR="005429BC" w:rsidRDefault="005429BC" w:rsidP="007F7AFD">
      <w:pPr>
        <w:jc w:val="left"/>
      </w:pPr>
    </w:p>
    <w:p w:rsidR="005429BC" w:rsidRDefault="005429BC" w:rsidP="007F7AFD">
      <w:pPr>
        <w:jc w:val="left"/>
      </w:pPr>
    </w:p>
    <w:p w:rsidR="005429BC" w:rsidRDefault="005429BC" w:rsidP="007F7AFD">
      <w:pPr>
        <w:jc w:val="left"/>
      </w:pPr>
    </w:p>
    <w:p w:rsidR="005429BC" w:rsidRDefault="005429BC" w:rsidP="007F7AFD">
      <w:pPr>
        <w:jc w:val="left"/>
      </w:pPr>
    </w:p>
    <w:p w:rsidR="005429BC" w:rsidRDefault="005429BC" w:rsidP="007F7AFD">
      <w:pPr>
        <w:jc w:val="left"/>
      </w:pPr>
    </w:p>
    <w:p w:rsidR="005429BC" w:rsidRDefault="005429BC" w:rsidP="007F7AFD">
      <w:pPr>
        <w:jc w:val="left"/>
      </w:pPr>
    </w:p>
    <w:p w:rsidR="00BF75F2" w:rsidRDefault="005429BC" w:rsidP="007F7AFD">
      <w:pPr>
        <w:jc w:val="left"/>
      </w:pPr>
      <w:r>
        <w:t>9</w:t>
      </w:r>
      <w:r w:rsidR="00BF75F2">
        <w:t>.  A wagon carrying Rebecca is being pulled by two of her</w:t>
      </w:r>
      <w:r w:rsidR="009C5446">
        <w:t xml:space="preserve"> older siblings with forces of 400N in a direction 29</w:t>
      </w:r>
      <w:r w:rsidR="00BF75F2">
        <w:rPr>
          <w:vertAlign w:val="superscript"/>
        </w:rPr>
        <w:t>o</w:t>
      </w:r>
      <w:r w:rsidR="009C5446">
        <w:t xml:space="preserve"> north of west and 183 N in a direction 5</w:t>
      </w:r>
      <w:r w:rsidR="00195ECB">
        <w:t>7</w:t>
      </w:r>
      <w:r w:rsidR="00BF75F2">
        <w:rPr>
          <w:vertAlign w:val="superscript"/>
        </w:rPr>
        <w:t>o</w:t>
      </w:r>
      <w:r w:rsidR="00BF75F2">
        <w:t xml:space="preserve"> south of west.  Determine the resultant force that is acting on the wagon</w:t>
      </w:r>
      <w:r w:rsidR="00581A4A">
        <w:t xml:space="preserve"> and the direction</w:t>
      </w:r>
      <w:r w:rsidR="00BF75F2">
        <w:t>.</w:t>
      </w: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5429BC" w:rsidP="007F7AFD">
      <w:pPr>
        <w:jc w:val="left"/>
      </w:pPr>
      <w:r>
        <w:t>10</w:t>
      </w:r>
      <w:r w:rsidR="0019388F">
        <w:t>.  A hot air balloon drifts 34 km in the direction 23</w:t>
      </w:r>
      <w:r w:rsidR="00BF75F2">
        <w:t>0</w:t>
      </w:r>
      <w:r w:rsidR="00BF75F2">
        <w:rPr>
          <w:vertAlign w:val="superscript"/>
        </w:rPr>
        <w:t>o</w:t>
      </w:r>
      <w:r w:rsidR="00BF75F2">
        <w:t>.  An abrupt change in ai</w:t>
      </w:r>
      <w:r w:rsidR="00171660">
        <w:t>r</w:t>
      </w:r>
      <w:r w:rsidR="0019388F">
        <w:t xml:space="preserve"> movement carries the balloon 17 km in a direction 16</w:t>
      </w:r>
      <w:r w:rsidR="00BF75F2">
        <w:t>0</w:t>
      </w:r>
      <w:r w:rsidR="00BF75F2">
        <w:rPr>
          <w:vertAlign w:val="superscript"/>
        </w:rPr>
        <w:t>o</w:t>
      </w:r>
      <w:r w:rsidR="00BF75F2">
        <w:t>.  Determine the balloon’s resultant displacement and direction.</w:t>
      </w: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6F4271" w:rsidRDefault="006F4271" w:rsidP="007F7AFD">
      <w:pPr>
        <w:jc w:val="left"/>
      </w:pPr>
    </w:p>
    <w:p w:rsidR="00BF75F2" w:rsidRPr="00BF75F2" w:rsidRDefault="005429BC" w:rsidP="007F7AFD">
      <w:pPr>
        <w:jc w:val="left"/>
      </w:pPr>
      <w:r>
        <w:t>11</w:t>
      </w:r>
      <w:r w:rsidR="00BF75F2">
        <w:t xml:space="preserve">.  Determine the work </w:t>
      </w:r>
      <w:r w:rsidR="00D26A5A">
        <w:t>done in moving an object from (3,11) to (-25, 8</w:t>
      </w:r>
      <w:r w:rsidR="00BF75F2">
        <w:t xml:space="preserve">) by a force </w:t>
      </w:r>
      <w:r w:rsidR="00BF75F2">
        <w:rPr>
          <w:b/>
        </w:rPr>
        <w:t>F</w:t>
      </w:r>
      <w:r w:rsidR="00D26A5A">
        <w:t xml:space="preserve"> &lt;-19, -6</w:t>
      </w:r>
      <w:r w:rsidR="00BF75F2">
        <w:t>&gt;.</w:t>
      </w:r>
    </w:p>
    <w:sectPr w:rsidR="00BF75F2" w:rsidRPr="00BF75F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F7AFD"/>
    <w:rsid w:val="00002FF9"/>
    <w:rsid w:val="00021EC7"/>
    <w:rsid w:val="000425E3"/>
    <w:rsid w:val="000D5CB8"/>
    <w:rsid w:val="00171660"/>
    <w:rsid w:val="0019388F"/>
    <w:rsid w:val="00195ECB"/>
    <w:rsid w:val="001A0B1B"/>
    <w:rsid w:val="00210B98"/>
    <w:rsid w:val="00223F84"/>
    <w:rsid w:val="002D5575"/>
    <w:rsid w:val="00383120"/>
    <w:rsid w:val="0039177F"/>
    <w:rsid w:val="005429BC"/>
    <w:rsid w:val="00581A4A"/>
    <w:rsid w:val="00595A08"/>
    <w:rsid w:val="005D0D37"/>
    <w:rsid w:val="005F6FF8"/>
    <w:rsid w:val="0067340F"/>
    <w:rsid w:val="00690341"/>
    <w:rsid w:val="00694465"/>
    <w:rsid w:val="006E484C"/>
    <w:rsid w:val="006F4271"/>
    <w:rsid w:val="006F4E2B"/>
    <w:rsid w:val="00716DF3"/>
    <w:rsid w:val="007219EA"/>
    <w:rsid w:val="00734E90"/>
    <w:rsid w:val="007F7AFD"/>
    <w:rsid w:val="00863501"/>
    <w:rsid w:val="00887604"/>
    <w:rsid w:val="008B4072"/>
    <w:rsid w:val="008F4552"/>
    <w:rsid w:val="00924833"/>
    <w:rsid w:val="00962200"/>
    <w:rsid w:val="00977244"/>
    <w:rsid w:val="009C5446"/>
    <w:rsid w:val="009D2D11"/>
    <w:rsid w:val="00A20E1F"/>
    <w:rsid w:val="00A57814"/>
    <w:rsid w:val="00AC34B7"/>
    <w:rsid w:val="00BA3832"/>
    <w:rsid w:val="00BF75F2"/>
    <w:rsid w:val="00C44D62"/>
    <w:rsid w:val="00C65096"/>
    <w:rsid w:val="00D05B08"/>
    <w:rsid w:val="00D26A5A"/>
    <w:rsid w:val="00D366F2"/>
    <w:rsid w:val="00DA3201"/>
    <w:rsid w:val="00EC6141"/>
    <w:rsid w:val="00EF6346"/>
    <w:rsid w:val="00F95A06"/>
    <w:rsid w:val="00FE2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C4B595"/>
  <w15:docId w15:val="{CB884BDD-F6BD-48B4-960F-C6CCB22DA8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237</Words>
  <Characters>135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Melodye Lecroy</cp:lastModifiedBy>
  <cp:revision>10</cp:revision>
  <dcterms:created xsi:type="dcterms:W3CDTF">2014-10-14T16:47:00Z</dcterms:created>
  <dcterms:modified xsi:type="dcterms:W3CDTF">2019-12-10T1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